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1540" w:rsidRPr="002565F5" w:rsidRDefault="002565F5" w:rsidP="002565F5">
      <w:pPr>
        <w:ind w:right="-157"/>
        <w:jc w:val="center"/>
        <w:rPr>
          <w:sz w:val="32"/>
        </w:rPr>
      </w:pPr>
      <w:proofErr w:type="spellStart"/>
      <w:r>
        <w:rPr>
          <w:b/>
          <w:sz w:val="32"/>
        </w:rPr>
        <w:t>Classpad</w:t>
      </w:r>
      <w:proofErr w:type="spellEnd"/>
    </w:p>
    <w:p w:rsidR="00101540" w:rsidRPr="00DB44C6" w:rsidRDefault="00101540" w:rsidP="00101540">
      <w:r w:rsidRPr="00DB44C6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3" type="#_x0000_t75" style="position:absolute;margin-left:342pt;margin-top:6.55pt;width:103.7pt;height:153.6pt;z-index:-16" wrapcoords="-131 0 -131 21512 21600 21512 21600 0 -131 0">
            <v:imagedata r:id="rId7" o:title=""/>
            <w10:wrap type="tight"/>
          </v:shape>
        </w:pict>
      </w:r>
    </w:p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>
      <w:r w:rsidRPr="00DB44C6">
        <w:t xml:space="preserve">Befehle direkt eingeben oder über </w:t>
      </w:r>
      <w:proofErr w:type="spellStart"/>
      <w:r w:rsidRPr="00DB44C6">
        <w:rPr>
          <w:b/>
        </w:rPr>
        <w:t>cat</w:t>
      </w:r>
      <w:proofErr w:type="spellEnd"/>
      <w:r w:rsidRPr="00DB44C6">
        <w:t xml:space="preserve"> bzw. </w:t>
      </w:r>
      <w:proofErr w:type="spellStart"/>
      <w:r w:rsidRPr="00DB44C6">
        <w:rPr>
          <w:b/>
        </w:rPr>
        <w:t>mth</w:t>
      </w:r>
      <w:proofErr w:type="spellEnd"/>
      <w:r w:rsidRPr="00DB44C6">
        <w:t xml:space="preserve"> auf der Tastatur auswählen. </w:t>
      </w:r>
    </w:p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>
      <w:pPr>
        <w:pBdr>
          <w:top w:val="single" w:sz="4" w:space="1" w:color="auto"/>
        </w:pBdr>
        <w:rPr>
          <w:b/>
        </w:rPr>
      </w:pPr>
    </w:p>
    <w:p w:rsidR="00101540" w:rsidRPr="00DB44C6" w:rsidRDefault="00101540" w:rsidP="00101540">
      <w:pPr>
        <w:pBdr>
          <w:top w:val="single" w:sz="4" w:space="1" w:color="auto"/>
        </w:pBdr>
        <w:rPr>
          <w:b/>
        </w:rPr>
      </w:pPr>
      <w:r w:rsidRPr="00DB44C6">
        <w:rPr>
          <w:noProof/>
        </w:rPr>
        <w:pict>
          <v:shape id="_x0000_s1042" type="#_x0000_t75" style="position:absolute;margin-left:315pt;margin-top:7.95pt;width:135pt;height:44.9pt;z-index:-17" wrapcoords="-100 -300 -100 21600 21700 21600 21700 -300 -100 -300" stroked="t">
            <v:imagedata r:id="rId8" o:title="" croptop="8897f" cropbottom="43069f" cropright="5104f"/>
            <w10:wrap type="tight"/>
          </v:shape>
        </w:pict>
      </w:r>
      <w:r w:rsidRPr="00DB44C6">
        <w:rPr>
          <w:b/>
        </w:rPr>
        <w:t xml:space="preserve">(1) </w:t>
      </w:r>
      <w:proofErr w:type="spellStart"/>
      <w:r w:rsidRPr="00DB44C6">
        <w:rPr>
          <w:b/>
        </w:rPr>
        <w:t>nPr</w:t>
      </w:r>
      <w:proofErr w:type="spellEnd"/>
      <w:r w:rsidRPr="00DB44C6">
        <w:rPr>
          <w:b/>
        </w:rPr>
        <w:t xml:space="preserve"> </w:t>
      </w:r>
    </w:p>
    <w:p w:rsidR="00101540" w:rsidRPr="00DB44C6" w:rsidRDefault="00101540" w:rsidP="00101540"/>
    <w:p w:rsidR="00101540" w:rsidRPr="00DB44C6" w:rsidRDefault="00101540" w:rsidP="00101540">
      <w:pPr>
        <w:ind w:firstLine="708"/>
      </w:pPr>
      <w:r w:rsidRPr="00DB44C6">
        <w:rPr>
          <w:position w:val="-6"/>
        </w:rPr>
        <w:object w:dxaOrig="1280" w:dyaOrig="260">
          <v:shape id="_x0000_i1025" type="#_x0000_t75" style="width:63.75pt;height:12.75pt" o:ole="">
            <v:imagedata r:id="rId9" o:title=""/>
          </v:shape>
          <o:OLEObject Type="Embed" ProgID="Equation.DSMT4" ShapeID="_x0000_i1025" DrawAspect="Content" ObjectID="_1349423719" r:id="rId10"/>
        </w:object>
      </w:r>
    </w:p>
    <w:p w:rsidR="00101540" w:rsidRPr="00DB44C6" w:rsidRDefault="00101540" w:rsidP="00101540">
      <w:pPr>
        <w:ind w:firstLine="708"/>
      </w:pPr>
    </w:p>
    <w:p w:rsidR="00101540" w:rsidRPr="00DB44C6" w:rsidRDefault="00101540" w:rsidP="00101540">
      <w:pPr>
        <w:ind w:firstLine="708"/>
      </w:pPr>
      <w:r w:rsidRPr="00DB44C6">
        <w:rPr>
          <w:position w:val="-6"/>
        </w:rPr>
        <w:object w:dxaOrig="1540" w:dyaOrig="260">
          <v:shape id="_x0000_i1026" type="#_x0000_t75" style="width:77.25pt;height:12.75pt" o:ole="">
            <v:imagedata r:id="rId11" o:title=""/>
          </v:shape>
          <o:OLEObject Type="Embed" ProgID="Equation.DSMT4" ShapeID="_x0000_i1026" DrawAspect="Content" ObjectID="_1349423720" r:id="rId12"/>
        </w:object>
      </w:r>
      <w:r w:rsidRPr="00DB44C6">
        <w:t xml:space="preserve"> </w:t>
      </w:r>
    </w:p>
    <w:p w:rsidR="00101540" w:rsidRPr="00DB44C6" w:rsidRDefault="00101540" w:rsidP="00101540">
      <w:pPr>
        <w:pBdr>
          <w:top w:val="single" w:sz="4" w:space="1" w:color="auto"/>
        </w:pBdr>
      </w:pPr>
    </w:p>
    <w:p w:rsidR="00101540" w:rsidRPr="00DB44C6" w:rsidRDefault="00101540" w:rsidP="00101540">
      <w:pPr>
        <w:rPr>
          <w:b/>
        </w:rPr>
      </w:pPr>
      <w:r w:rsidRPr="00DB44C6">
        <w:rPr>
          <w:b/>
        </w:rPr>
        <w:t xml:space="preserve">(2)  </w:t>
      </w:r>
      <w:proofErr w:type="spellStart"/>
      <w:r w:rsidRPr="00DB44C6">
        <w:rPr>
          <w:b/>
        </w:rPr>
        <w:t>nCr</w:t>
      </w:r>
      <w:proofErr w:type="spellEnd"/>
      <w:r w:rsidRPr="00DB44C6">
        <w:rPr>
          <w:b/>
        </w:rPr>
        <w:t xml:space="preserve"> </w:t>
      </w:r>
    </w:p>
    <w:p w:rsidR="00101540" w:rsidRPr="00DB44C6" w:rsidRDefault="00101540" w:rsidP="00101540">
      <w:r w:rsidRPr="00DB44C6">
        <w:rPr>
          <w:noProof/>
        </w:rPr>
        <w:pict>
          <v:shape id="_x0000_s1044" type="#_x0000_t75" style="position:absolute;margin-left:315pt;margin-top:1.85pt;width:131.6pt;height:44.65pt;z-index:-15" wrapcoords="-87 -257 -87 21600 21687 21600 21687 -257 -87 -257" stroked="t">
            <v:imagedata r:id="rId13" o:title="" croptop="8998f" cropbottom="42866f" cropright="5855f"/>
            <w10:wrap type="tight"/>
          </v:shape>
        </w:pict>
      </w:r>
    </w:p>
    <w:p w:rsidR="00101540" w:rsidRPr="00DB44C6" w:rsidRDefault="00101540" w:rsidP="00101540">
      <w:r w:rsidRPr="00DB44C6">
        <w:tab/>
      </w:r>
      <w:r w:rsidRPr="00DB44C6">
        <w:rPr>
          <w:position w:val="-28"/>
        </w:rPr>
        <w:object w:dxaOrig="1520" w:dyaOrig="680">
          <v:shape id="_x0000_i1027" type="#_x0000_t75" style="width:75.75pt;height:33.75pt" o:ole="">
            <v:imagedata r:id="rId14" o:title=""/>
          </v:shape>
          <o:OLEObject Type="Embed" ProgID="Equation.DSMT4" ShapeID="_x0000_i1027" DrawAspect="Content" ObjectID="_1349423721" r:id="rId15"/>
        </w:object>
      </w:r>
    </w:p>
    <w:p w:rsidR="00101540" w:rsidRPr="00DB44C6" w:rsidRDefault="00101540" w:rsidP="00101540">
      <w:pPr>
        <w:pBdr>
          <w:bottom w:val="single" w:sz="4" w:space="1" w:color="auto"/>
        </w:pBdr>
      </w:pPr>
      <w:r w:rsidRPr="00DB44C6">
        <w:tab/>
      </w:r>
      <w:r w:rsidRPr="00DB44C6">
        <w:rPr>
          <w:position w:val="-28"/>
        </w:rPr>
        <w:object w:dxaOrig="2100" w:dyaOrig="680">
          <v:shape id="_x0000_i1028" type="#_x0000_t75" style="width:105pt;height:33.75pt" o:ole="">
            <v:imagedata r:id="rId16" o:title=""/>
          </v:shape>
          <o:OLEObject Type="Embed" ProgID="Equation.DSMT4" ShapeID="_x0000_i1028" DrawAspect="Content" ObjectID="_1349423722" r:id="rId17"/>
        </w:object>
      </w:r>
    </w:p>
    <w:p w:rsidR="00101540" w:rsidRPr="00DB44C6" w:rsidRDefault="00101540" w:rsidP="00101540">
      <w:pPr>
        <w:rPr>
          <w:b/>
        </w:rPr>
      </w:pPr>
    </w:p>
    <w:p w:rsidR="00101540" w:rsidRPr="00DB44C6" w:rsidRDefault="00101540" w:rsidP="00101540">
      <w:pPr>
        <w:rPr>
          <w:b/>
        </w:rPr>
      </w:pPr>
      <w:r w:rsidRPr="00DB44C6">
        <w:rPr>
          <w:noProof/>
        </w:rPr>
        <w:pict>
          <v:shape id="_x0000_s1045" type="#_x0000_t75" style="position:absolute;margin-left:315pt;margin-top:2.4pt;width:135pt;height:42.95pt;z-index:-14" wrapcoords="-96 -300 -96 21600 21696 21600 21696 -300 -96 -300" stroked="t">
            <v:imagedata r:id="rId18" o:title="" croptop="8492f" cropbottom="43877f" cropright="4203f"/>
            <w10:wrap type="tight"/>
          </v:shape>
        </w:pict>
      </w:r>
      <w:r w:rsidRPr="00DB44C6">
        <w:rPr>
          <w:b/>
        </w:rPr>
        <w:t>(3) Fakultät !</w:t>
      </w:r>
    </w:p>
    <w:p w:rsidR="00101540" w:rsidRPr="00DB44C6" w:rsidRDefault="00101540" w:rsidP="00101540"/>
    <w:p w:rsidR="00101540" w:rsidRPr="00DB44C6" w:rsidRDefault="00101540" w:rsidP="00101540">
      <w:r w:rsidRPr="00DB44C6">
        <w:tab/>
      </w:r>
      <w:r w:rsidRPr="00DB44C6">
        <w:rPr>
          <w:position w:val="-6"/>
        </w:rPr>
        <w:object w:dxaOrig="2140" w:dyaOrig="260">
          <v:shape id="_x0000_i1029" type="#_x0000_t75" style="width:107.25pt;height:12.75pt" o:ole="">
            <v:imagedata r:id="rId19" o:title=""/>
          </v:shape>
          <o:OLEObject Type="Embed" ProgID="Equation.DSMT4" ShapeID="_x0000_i1029" DrawAspect="Content" ObjectID="_1349423723" r:id="rId20"/>
        </w:object>
      </w:r>
    </w:p>
    <w:p w:rsidR="00101540" w:rsidRPr="00DB44C6" w:rsidRDefault="00101540" w:rsidP="00101540">
      <w:r w:rsidRPr="00DB44C6">
        <w:tab/>
      </w:r>
      <w:r w:rsidRPr="00DB44C6">
        <w:rPr>
          <w:position w:val="-6"/>
        </w:rPr>
        <w:object w:dxaOrig="3360" w:dyaOrig="260">
          <v:shape id="_x0000_i1030" type="#_x0000_t75" style="width:168pt;height:12.75pt" o:ole="">
            <v:imagedata r:id="rId21" o:title=""/>
          </v:shape>
          <o:OLEObject Type="Embed" ProgID="Equation.DSMT4" ShapeID="_x0000_i1030" DrawAspect="Content" ObjectID="_1349423724" r:id="rId22"/>
        </w:object>
      </w:r>
    </w:p>
    <w:p w:rsidR="00101540" w:rsidRPr="00DB44C6" w:rsidRDefault="00101540" w:rsidP="00101540">
      <w:pPr>
        <w:pBdr>
          <w:bottom w:val="double" w:sz="4" w:space="1" w:color="auto"/>
        </w:pBdr>
      </w:pPr>
    </w:p>
    <w:p w:rsidR="00101540" w:rsidRPr="00DB44C6" w:rsidRDefault="00101540" w:rsidP="00101540">
      <w:r w:rsidRPr="00DB44C6">
        <w:rPr>
          <w:noProof/>
        </w:rPr>
        <w:pict>
          <v:shape id="_x0000_s1046" type="#_x0000_t75" style="position:absolute;margin-left:351pt;margin-top:10.9pt;width:103.3pt;height:153pt;z-index:-13" wrapcoords="-131 0 -131 21512 21600 21512 21600 0 -131 0">
            <v:imagedata r:id="rId23" o:title=""/>
            <w10:wrap type="tight"/>
          </v:shape>
        </w:pict>
      </w:r>
    </w:p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>
      <w:r w:rsidRPr="00DB44C6">
        <w:rPr>
          <w:b/>
        </w:rPr>
        <w:t>Binomialverteilung</w:t>
      </w:r>
      <w:r w:rsidRPr="00DB44C6">
        <w:t xml:space="preserve"> im Menü</w:t>
      </w:r>
      <w:r w:rsidRPr="00DB44C6">
        <w:rPr>
          <w:b/>
        </w:rPr>
        <w:t xml:space="preserve"> </w:t>
      </w:r>
      <w:r w:rsidRPr="00DB44C6">
        <w:t xml:space="preserve"> </w:t>
      </w:r>
      <w:r w:rsidRPr="00DB44C6">
        <w:rPr>
          <w:b/>
        </w:rPr>
        <w:t>Aktion</w:t>
      </w:r>
      <w:r w:rsidRPr="00DB44C6">
        <w:rPr>
          <w:b/>
        </w:rPr>
        <w:sym w:font="Wingdings" w:char="F0E0"/>
      </w:r>
      <w:r w:rsidRPr="00DB44C6">
        <w:rPr>
          <w:b/>
        </w:rPr>
        <w:t xml:space="preserve"> Verteilung</w:t>
      </w:r>
    </w:p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>
      <w:pPr>
        <w:pBdr>
          <w:top w:val="single" w:sz="4" w:space="1" w:color="auto"/>
        </w:pBdr>
      </w:pPr>
    </w:p>
    <w:p w:rsidR="00101540" w:rsidRPr="00DB44C6" w:rsidRDefault="00101540" w:rsidP="00101540">
      <w:pPr>
        <w:rPr>
          <w:b/>
        </w:rPr>
      </w:pPr>
      <w:r w:rsidRPr="00DB44C6">
        <w:rPr>
          <w:b/>
        </w:rPr>
        <w:t xml:space="preserve">(4) </w:t>
      </w:r>
      <w:proofErr w:type="spellStart"/>
      <w:r w:rsidRPr="00DB44C6">
        <w:rPr>
          <w:b/>
        </w:rPr>
        <w:t>binomPDF</w:t>
      </w:r>
      <w:proofErr w:type="spellEnd"/>
      <w:r w:rsidRPr="00DB44C6">
        <w:rPr>
          <w:b/>
        </w:rPr>
        <w:t>(</w:t>
      </w:r>
      <w:proofErr w:type="spellStart"/>
      <w:r w:rsidRPr="00DB44C6">
        <w:t>k</w:t>
      </w:r>
      <w:r w:rsidRPr="00DB44C6">
        <w:rPr>
          <w:b/>
        </w:rPr>
        <w:t>,</w:t>
      </w:r>
      <w:r w:rsidRPr="00DB44C6">
        <w:t>n,p</w:t>
      </w:r>
      <w:proofErr w:type="spellEnd"/>
      <w:r w:rsidRPr="00DB44C6">
        <w:t>)</w:t>
      </w:r>
    </w:p>
    <w:p w:rsidR="00101540" w:rsidRPr="00DB44C6" w:rsidRDefault="00101540" w:rsidP="00101540">
      <w:r w:rsidRPr="00DB44C6">
        <w:rPr>
          <w:noProof/>
        </w:rPr>
        <w:pict>
          <v:shape id="_x0000_s1047" type="#_x0000_t75" style="position:absolute;margin-left:4in;margin-top:2.1pt;width:162pt;height:30.4pt;z-index:-12" wrapcoords="-109 -600 -109 21600 21709 21600 21709 -600 -109 -600" stroked="t">
            <v:imagedata r:id="rId24" o:title="" croptop="9807f" cropbottom="48169f" cropright="5791f"/>
            <w10:wrap type="tight"/>
          </v:shape>
        </w:pict>
      </w:r>
    </w:p>
    <w:p w:rsidR="00101540" w:rsidRPr="00DB44C6" w:rsidRDefault="00101540" w:rsidP="00101540">
      <w:r w:rsidRPr="00DB44C6">
        <w:tab/>
      </w:r>
      <w:r w:rsidRPr="00DB44C6">
        <w:rPr>
          <w:position w:val="-28"/>
        </w:rPr>
        <w:object w:dxaOrig="4000" w:dyaOrig="680">
          <v:shape id="_x0000_i1031" type="#_x0000_t75" style="width:200.25pt;height:33.75pt" o:ole="">
            <v:imagedata r:id="rId25" o:title=""/>
          </v:shape>
          <o:OLEObject Type="Embed" ProgID="Equation.DSMT4" ShapeID="_x0000_i1031" DrawAspect="Content" ObjectID="_1349423725" r:id="rId26"/>
        </w:object>
      </w:r>
      <w:r w:rsidRPr="00DB44C6">
        <w:t xml:space="preserve"> </w:t>
      </w:r>
    </w:p>
    <w:p w:rsidR="00101540" w:rsidRPr="00DB44C6" w:rsidRDefault="00101540" w:rsidP="00101540">
      <w:pPr>
        <w:pBdr>
          <w:top w:val="single" w:sz="4" w:space="1" w:color="auto"/>
        </w:pBdr>
      </w:pPr>
    </w:p>
    <w:p w:rsidR="00197159" w:rsidRPr="00DB44C6" w:rsidRDefault="00197159" w:rsidP="00197159">
      <w:pPr>
        <w:rPr>
          <w:b/>
        </w:rPr>
      </w:pPr>
      <w:r w:rsidRPr="00DB44C6">
        <w:rPr>
          <w:noProof/>
        </w:rPr>
        <w:lastRenderedPageBreak/>
        <w:pict>
          <v:shape id="_x0000_s1074" type="#_x0000_t75" style="position:absolute;margin-left:297pt;margin-top:-9pt;width:162pt;height:53.75pt;z-index:-11" wrapcoords="-119 -360 -119 21600 21719 21600 21719 -360 -119 -360" stroked="t">
            <v:imagedata r:id="rId27" o:title="" croptop="9301f" cropbottom="42866f" cropright="5855f"/>
            <w10:wrap type="tight"/>
          </v:shape>
        </w:pict>
      </w:r>
      <w:r w:rsidRPr="00DB44C6">
        <w:rPr>
          <w:b/>
        </w:rPr>
        <w:t xml:space="preserve">(5) </w:t>
      </w:r>
      <w:proofErr w:type="spellStart"/>
      <w:r w:rsidRPr="00DB44C6">
        <w:rPr>
          <w:b/>
        </w:rPr>
        <w:t>binomCDF</w:t>
      </w:r>
      <w:proofErr w:type="spellEnd"/>
      <w:r w:rsidRPr="00DB44C6">
        <w:rPr>
          <w:b/>
        </w:rPr>
        <w:t>(</w:t>
      </w:r>
      <w:proofErr w:type="spellStart"/>
      <w:r w:rsidRPr="00DB44C6">
        <w:t>k</w:t>
      </w:r>
      <w:r w:rsidRPr="00DB44C6">
        <w:rPr>
          <w:b/>
        </w:rPr>
        <w:t>,</w:t>
      </w:r>
      <w:r w:rsidRPr="00DB44C6">
        <w:rPr>
          <w:u w:val="single"/>
        </w:rPr>
        <w:t>n,p</w:t>
      </w:r>
      <w:proofErr w:type="spellEnd"/>
      <w:r w:rsidRPr="00DB44C6">
        <w:rPr>
          <w:u w:val="single"/>
        </w:rPr>
        <w:t>)</w:t>
      </w:r>
    </w:p>
    <w:p w:rsidR="00197159" w:rsidRPr="00DB44C6" w:rsidRDefault="00197159" w:rsidP="00197159">
      <w:r w:rsidRPr="00DB44C6">
        <w:tab/>
      </w:r>
      <w:r w:rsidRPr="00DB44C6">
        <w:rPr>
          <w:position w:val="-28"/>
        </w:rPr>
        <w:object w:dxaOrig="4280" w:dyaOrig="680">
          <v:shape id="_x0000_i1032" type="#_x0000_t75" style="width:213.75pt;height:33.75pt" o:ole="">
            <v:imagedata r:id="rId28" o:title=""/>
          </v:shape>
          <o:OLEObject Type="Embed" ProgID="Equation.DSMT4" ShapeID="_x0000_i1032" DrawAspect="Content" ObjectID="_1349423726" r:id="rId29"/>
        </w:object>
      </w:r>
      <w:r w:rsidRPr="00DB44C6">
        <w:t xml:space="preserve"> </w:t>
      </w:r>
    </w:p>
    <w:p w:rsidR="00197159" w:rsidRDefault="00197159" w:rsidP="00197159">
      <w:r w:rsidRPr="00DB44C6">
        <w:tab/>
      </w:r>
      <w:r w:rsidRPr="00DB44C6">
        <w:rPr>
          <w:position w:val="-10"/>
        </w:rPr>
        <w:object w:dxaOrig="4340" w:dyaOrig="300">
          <v:shape id="_x0000_i1033" type="#_x0000_t75" style="width:216.75pt;height:15pt" o:ole="">
            <v:imagedata r:id="rId30" o:title=""/>
          </v:shape>
          <o:OLEObject Type="Embed" ProgID="Equation.DSMT4" ShapeID="_x0000_i1033" DrawAspect="Content" ObjectID="_1349423727" r:id="rId31"/>
        </w:object>
      </w:r>
    </w:p>
    <w:p w:rsidR="00197159" w:rsidRDefault="00197159" w:rsidP="00197159">
      <w:r>
        <w:rPr>
          <w:noProof/>
        </w:rPr>
        <w:pict>
          <v:shape id="_x0000_s1081" type="#_x0000_t75" style="position:absolute;margin-left:297pt;margin-top:10.35pt;width:162pt;height:34.5pt;z-index:-4" wrapcoords="-131 -300 -131 21600 21731 21600 21731 -300 -131 -300" stroked="t">
            <v:imagedata r:id="rId32" o:title="" croptop="9821f" cropbottom="46304f"/>
            <w10:wrap type="tight"/>
          </v:shape>
        </w:pict>
      </w:r>
    </w:p>
    <w:p w:rsidR="00197159" w:rsidRPr="000C7240" w:rsidRDefault="00197159" w:rsidP="00197159">
      <w:pPr>
        <w:rPr>
          <w:b/>
          <w:i/>
        </w:rPr>
      </w:pPr>
      <w:r>
        <w:t xml:space="preserve">   </w:t>
      </w:r>
      <w:r w:rsidRPr="000C7240">
        <w:rPr>
          <w:b/>
          <w:i/>
        </w:rPr>
        <w:t xml:space="preserve">Ab dem Betriebssystems 3.04: </w:t>
      </w:r>
    </w:p>
    <w:p w:rsidR="00197159" w:rsidRDefault="00197159" w:rsidP="00197159"/>
    <w:p w:rsidR="00197159" w:rsidRDefault="00197159" w:rsidP="00197159">
      <w:pPr>
        <w:rPr>
          <w:b/>
        </w:rPr>
      </w:pPr>
      <w:r w:rsidRPr="00795FB3">
        <w:rPr>
          <w:b/>
        </w:rPr>
        <w:t xml:space="preserve">   </w:t>
      </w:r>
      <w:proofErr w:type="spellStart"/>
      <w:r w:rsidRPr="00795FB3">
        <w:rPr>
          <w:b/>
        </w:rPr>
        <w:t>binomCDF</w:t>
      </w:r>
      <w:proofErr w:type="spellEnd"/>
      <w:r w:rsidRPr="00795FB3">
        <w:rPr>
          <w:b/>
        </w:rPr>
        <w:t>(</w:t>
      </w:r>
      <w:r w:rsidRPr="00795FB3">
        <w:t>k</w:t>
      </w:r>
      <w:r w:rsidRPr="00795FB3">
        <w:rPr>
          <w:vertAlign w:val="subscript"/>
        </w:rPr>
        <w:t>1</w:t>
      </w:r>
      <w:r w:rsidRPr="00795FB3">
        <w:t>,k</w:t>
      </w:r>
      <w:r w:rsidRPr="00795FB3">
        <w:rPr>
          <w:vertAlign w:val="subscript"/>
        </w:rPr>
        <w:t>2</w:t>
      </w:r>
      <w:r w:rsidRPr="00795FB3">
        <w:t>,n,p</w:t>
      </w:r>
      <w:r w:rsidRPr="00795FB3">
        <w:rPr>
          <w:b/>
        </w:rPr>
        <w:t>)</w:t>
      </w:r>
    </w:p>
    <w:p w:rsidR="00197159" w:rsidRPr="00DB44C6" w:rsidRDefault="00197159" w:rsidP="00197159">
      <w:pPr>
        <w:pBdr>
          <w:bottom w:val="single" w:sz="4" w:space="1" w:color="auto"/>
        </w:pBdr>
      </w:pPr>
    </w:p>
    <w:p w:rsidR="00197159" w:rsidRPr="00DB44C6" w:rsidRDefault="00197159" w:rsidP="00197159"/>
    <w:p w:rsidR="00197159" w:rsidRPr="00DB44C6" w:rsidRDefault="00197159" w:rsidP="00197159">
      <w:r w:rsidRPr="00DB44C6">
        <w:rPr>
          <w:b/>
        </w:rPr>
        <w:t>(6) Wertetabellen</w:t>
      </w:r>
      <w:r w:rsidRPr="00DB44C6">
        <w:t xml:space="preserve"> der Verteilungsfunktion mit den Parametern n, p und k.</w:t>
      </w:r>
    </w:p>
    <w:p w:rsidR="00197159" w:rsidRPr="00DB44C6" w:rsidRDefault="00197159" w:rsidP="00197159">
      <w:r w:rsidRPr="00DB44C6">
        <w:t xml:space="preserve">Neben der Bestimmung der Wahrscheinlichkeit </w:t>
      </w:r>
      <w:r w:rsidRPr="00DB44C6">
        <w:rPr>
          <w:position w:val="-10"/>
        </w:rPr>
        <w:object w:dxaOrig="859" w:dyaOrig="300">
          <v:shape id="_x0000_i1034" type="#_x0000_t75" style="width:42.75pt;height:15pt" o:ole="">
            <v:imagedata r:id="rId33" o:title=""/>
          </v:shape>
          <o:OLEObject Type="Embed" ProgID="Equation.DSMT4" ShapeID="_x0000_i1034" DrawAspect="Content" ObjectID="_1349423728" r:id="rId34"/>
        </w:object>
      </w:r>
      <w:r w:rsidRPr="00DB44C6">
        <w:t xml:space="preserve"> bei vorgegebenem  n, p und k können </w:t>
      </w:r>
      <w:proofErr w:type="spellStart"/>
      <w:r w:rsidRPr="00DB44C6">
        <w:t>Wertabellen</w:t>
      </w:r>
      <w:proofErr w:type="spellEnd"/>
      <w:r w:rsidRPr="00DB44C6">
        <w:t xml:space="preserve"> auch benutzt werden, um bei vorgegebener Wahrscheinlichkeit </w:t>
      </w:r>
      <w:r w:rsidRPr="00DB44C6">
        <w:rPr>
          <w:position w:val="-10"/>
        </w:rPr>
        <w:object w:dxaOrig="859" w:dyaOrig="300">
          <v:shape id="_x0000_i1035" type="#_x0000_t75" style="width:42.75pt;height:15pt" o:ole="">
            <v:imagedata r:id="rId35" o:title=""/>
          </v:shape>
          <o:OLEObject Type="Embed" ProgID="Equation.DSMT4" ShapeID="_x0000_i1035" DrawAspect="Content" ObjectID="_1349423729" r:id="rId36"/>
        </w:object>
      </w:r>
      <w:r w:rsidRPr="00DB44C6">
        <w:t xml:space="preserve"> die folgenden Aufgabentypen zu behandeln</w:t>
      </w:r>
      <w:r>
        <w:t xml:space="preserve"> (P(X = k) entsprechend)</w:t>
      </w:r>
      <w:r w:rsidRPr="00DB44C6">
        <w:t>:</w:t>
      </w:r>
    </w:p>
    <w:p w:rsidR="00197159" w:rsidRPr="00DB44C6" w:rsidRDefault="00197159" w:rsidP="00197159"/>
    <w:p w:rsidR="00197159" w:rsidRDefault="00197159" w:rsidP="00197159">
      <w:pPr>
        <w:rPr>
          <w:sz w:val="20"/>
          <w:szCs w:val="20"/>
        </w:rPr>
      </w:pPr>
      <w:r>
        <w:rPr>
          <w:b/>
          <w:noProof/>
          <w:sz w:val="24"/>
        </w:rPr>
        <w:pict>
          <v:shape id="_x0000_s1084" type="#_x0000_t75" style="position:absolute;margin-left:315pt;margin-top:24.45pt;width:139.25pt;height:171pt;z-index:-1" wrapcoords="-54 0 -54 21556 21600 21556 21600 0 -54 0">
            <v:imagedata r:id="rId37" o:title=""/>
            <w10:wrap type="tight"/>
          </v:shape>
        </w:pict>
      </w:r>
      <w:r>
        <w:rPr>
          <w:noProof/>
        </w:rPr>
        <w:pict>
          <v:shape id="_x0000_s1083" type="#_x0000_t75" style="position:absolute;margin-left:162pt;margin-top:24.45pt;width:139.2pt;height:171pt;z-index:-2" wrapcoords="-54 0 -54 21556 21600 21556 21600 0 -54 0">
            <v:imagedata r:id="rId38" o:title=""/>
            <w10:wrap type="tight"/>
          </v:shape>
        </w:pict>
      </w:r>
      <w:r>
        <w:rPr>
          <w:b/>
          <w:noProof/>
          <w:sz w:val="24"/>
        </w:rPr>
        <w:pict>
          <v:shape id="_x0000_s1082" type="#_x0000_t75" style="position:absolute;margin-left:9pt;margin-top:24.45pt;width:139.2pt;height:171pt;z-index:-3" wrapcoords="-54 0 -54 21556 21600 21556 21600 0 -54 0">
            <v:imagedata r:id="rId39" o:title=""/>
            <w10:wrap type="tight"/>
          </v:shape>
        </w:pict>
      </w:r>
      <w:r w:rsidRPr="00DB44C6">
        <w:rPr>
          <w:sz w:val="20"/>
          <w:szCs w:val="20"/>
        </w:rPr>
        <w:t xml:space="preserve"> a)  n und p  gegeben, k gesucht      b)  p und k gegeben, n gesucht      c)  n und k gegeben, p gesucht</w:t>
      </w:r>
    </w:p>
    <w:p w:rsidR="00197159" w:rsidRDefault="00197159" w:rsidP="00197159">
      <w:pPr>
        <w:rPr>
          <w:sz w:val="20"/>
          <w:szCs w:val="20"/>
        </w:rPr>
      </w:pPr>
    </w:p>
    <w:p w:rsidR="00197159" w:rsidRPr="00DB44C6" w:rsidRDefault="00197159" w:rsidP="00197159">
      <w:pPr>
        <w:rPr>
          <w:sz w:val="20"/>
          <w:szCs w:val="20"/>
        </w:rPr>
      </w:pPr>
    </w:p>
    <w:p w:rsidR="00197159" w:rsidRPr="00D13908" w:rsidRDefault="00197159" w:rsidP="00197159">
      <w:pPr>
        <w:numPr>
          <w:ilvl w:val="0"/>
          <w:numId w:val="1"/>
        </w:numPr>
        <w:rPr>
          <w:b/>
          <w:szCs w:val="22"/>
        </w:rPr>
      </w:pPr>
      <w:r w:rsidRPr="00D13908">
        <w:rPr>
          <w:b/>
          <w:szCs w:val="22"/>
        </w:rPr>
        <w:t>Achten Sie bei den Tabellen auf geeignet</w:t>
      </w:r>
      <w:r>
        <w:rPr>
          <w:b/>
          <w:szCs w:val="22"/>
        </w:rPr>
        <w:t>e</w:t>
      </w:r>
      <w:r w:rsidRPr="00D13908">
        <w:rPr>
          <w:b/>
          <w:szCs w:val="22"/>
        </w:rPr>
        <w:t xml:space="preserve"> Startwerte und Schrittweiten. </w:t>
      </w:r>
    </w:p>
    <w:p w:rsidR="00197159" w:rsidRPr="00D13908" w:rsidRDefault="00197159" w:rsidP="00197159">
      <w:pPr>
        <w:numPr>
          <w:ilvl w:val="0"/>
          <w:numId w:val="1"/>
        </w:numPr>
        <w:rPr>
          <w:b/>
          <w:szCs w:val="22"/>
        </w:rPr>
      </w:pPr>
      <w:r w:rsidRPr="00D13908">
        <w:rPr>
          <w:b/>
          <w:szCs w:val="22"/>
        </w:rPr>
        <w:t xml:space="preserve">Bei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 xml:space="preserve">n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 xml:space="preserve">und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 xml:space="preserve">k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>nur ganzzahlig</w:t>
      </w:r>
      <w:r>
        <w:rPr>
          <w:b/>
          <w:szCs w:val="22"/>
        </w:rPr>
        <w:t>e Werte!</w:t>
      </w:r>
    </w:p>
    <w:p w:rsidR="00197159" w:rsidRDefault="00197159" w:rsidP="00197159">
      <w:pPr>
        <w:numPr>
          <w:ilvl w:val="0"/>
          <w:numId w:val="1"/>
        </w:numPr>
        <w:rPr>
          <w:b/>
          <w:szCs w:val="22"/>
        </w:rPr>
      </w:pPr>
      <w:proofErr w:type="spellStart"/>
      <w:r w:rsidRPr="00D13908">
        <w:rPr>
          <w:b/>
          <w:szCs w:val="22"/>
        </w:rPr>
        <w:t>Gegebenfalls</w:t>
      </w:r>
      <w:proofErr w:type="spellEnd"/>
      <w:r w:rsidRPr="00D13908">
        <w:rPr>
          <w:b/>
          <w:szCs w:val="22"/>
        </w:rPr>
        <w:t xml:space="preserve"> erst in größeren Schritten den gesuchten Wert eingrenzen</w:t>
      </w:r>
      <w:r>
        <w:rPr>
          <w:b/>
          <w:szCs w:val="22"/>
        </w:rPr>
        <w:t>.</w:t>
      </w:r>
    </w:p>
    <w:p w:rsidR="00197159" w:rsidRDefault="00197159" w:rsidP="00197159">
      <w:pPr>
        <w:numPr>
          <w:ilvl w:val="0"/>
          <w:numId w:val="1"/>
        </w:numPr>
        <w:rPr>
          <w:b/>
          <w:szCs w:val="22"/>
        </w:rPr>
      </w:pPr>
      <w:r>
        <w:rPr>
          <w:b/>
          <w:szCs w:val="22"/>
        </w:rPr>
        <w:t>Graphische Lösungen sind auf diesem Weg nur im Fall c) möglich</w:t>
      </w:r>
    </w:p>
    <w:p w:rsidR="00197159" w:rsidRPr="00D13908" w:rsidRDefault="00197159" w:rsidP="00197159">
      <w:pPr>
        <w:pBdr>
          <w:bottom w:val="single" w:sz="4" w:space="1" w:color="auto"/>
        </w:pBdr>
        <w:rPr>
          <w:b/>
          <w:szCs w:val="22"/>
        </w:rPr>
      </w:pPr>
    </w:p>
    <w:p w:rsidR="00197159" w:rsidRPr="00DB44C6" w:rsidRDefault="00197159" w:rsidP="00197159">
      <w:pPr>
        <w:rPr>
          <w:b/>
        </w:rPr>
      </w:pPr>
    </w:p>
    <w:p w:rsidR="00197159" w:rsidRPr="00DB44C6" w:rsidRDefault="00197159" w:rsidP="00197159">
      <w:r w:rsidRPr="00DB44C6">
        <w:rPr>
          <w:noProof/>
        </w:rPr>
        <w:pict>
          <v:oval id="_x0000_s1080" style="position:absolute;margin-left:17.85pt;margin-top:53.85pt;width:36pt;height:36pt;z-index:13" strokecolor="red">
            <v:fill opacity="0"/>
          </v:oval>
        </w:pict>
      </w:r>
      <w:r w:rsidRPr="00DB44C6">
        <w:rPr>
          <w:noProof/>
        </w:rPr>
        <w:pict>
          <v:shape id="_x0000_s1078" type="#_x0000_t75" style="position:absolute;margin-left:342pt;margin-top:23.35pt;width:103.3pt;height:153pt;z-index:-7" wrapcoords="-131 0 -131 21512 21600 21512 21600 0 -131 0">
            <v:imagedata r:id="rId40" o:title=""/>
            <w10:wrap type="tight"/>
          </v:shape>
        </w:pict>
      </w:r>
      <w:r w:rsidRPr="00DB44C6">
        <w:rPr>
          <w:noProof/>
        </w:rPr>
        <w:pict>
          <v:shape id="_x0000_s1076" type="#_x0000_t75" style="position:absolute;margin-left:117pt;margin-top:23.35pt;width:103.3pt;height:153pt;z-index:-9" wrapcoords="-131 0 -131 21512 21600 21512 21600 0 -131 0">
            <v:imagedata r:id="rId41" o:title=""/>
            <w10:wrap type="tight"/>
          </v:shape>
        </w:pict>
      </w:r>
      <w:r w:rsidRPr="00DB44C6">
        <w:rPr>
          <w:noProof/>
        </w:rPr>
        <w:pict>
          <v:shape id="_x0000_s1077" type="#_x0000_t75" style="position:absolute;margin-left:231.05pt;margin-top:23.35pt;width:103.3pt;height:153pt;z-index:-8" wrapcoords="-131 0 -131 21512 21600 21512 21600 0 -131 0">
            <v:imagedata r:id="rId42" o:title=""/>
            <w10:wrap type="tight"/>
          </v:shape>
        </w:pict>
      </w:r>
      <w:r w:rsidRPr="00DB44C6">
        <w:rPr>
          <w:noProof/>
        </w:rPr>
        <w:pict>
          <v:shape id="_x0000_s1075" type="#_x0000_t75" style="position:absolute;margin-left:9pt;margin-top:23.35pt;width:103.3pt;height:153pt;z-index:-10" wrapcoords="-131 0 -131 21512 21600 21512 21600 0 -131 0">
            <v:imagedata r:id="rId43" o:title=""/>
            <w10:wrap type="tight"/>
          </v:shape>
        </w:pict>
      </w:r>
      <w:r w:rsidRPr="00DB44C6">
        <w:rPr>
          <w:b/>
        </w:rPr>
        <w:t>(</w:t>
      </w:r>
      <w:r>
        <w:rPr>
          <w:b/>
        </w:rPr>
        <w:t>7</w:t>
      </w:r>
      <w:r w:rsidRPr="00DB44C6">
        <w:rPr>
          <w:b/>
        </w:rPr>
        <w:t>) Säulendiagramm</w:t>
      </w:r>
      <w:r w:rsidRPr="00DB44C6">
        <w:t xml:space="preserve"> einer binomialverteilten Zufallsvariablen X mit n = 20 und  p = 0,4 :</w:t>
      </w:r>
    </w:p>
    <w:p w:rsidR="00197159" w:rsidRPr="00DB44C6" w:rsidRDefault="00197159" w:rsidP="00197159">
      <w:pPr>
        <w:ind w:right="-337"/>
      </w:pPr>
      <w:r w:rsidRPr="00DB44C6">
        <w:rPr>
          <w:noProof/>
        </w:rPr>
        <w:pict>
          <v:shape id="_x0000_s1079" type="#_x0000_t75" style="position:absolute;margin-left:387pt;margin-top:11.9pt;width:20.1pt;height:14.25pt;z-index:-6" wrapcoords="-800 0 -800 20463 21600 20463 21600 0 -800 0">
            <v:imagedata r:id="rId44" o:title=""/>
            <w10:wrap type="tight"/>
          </v:shape>
        </w:pict>
      </w:r>
    </w:p>
    <w:p w:rsidR="00197159" w:rsidRPr="00DB44C6" w:rsidRDefault="00197159" w:rsidP="00197159">
      <w:pPr>
        <w:ind w:right="-517"/>
        <w:rPr>
          <w:b/>
          <w:sz w:val="20"/>
          <w:szCs w:val="20"/>
        </w:rPr>
      </w:pPr>
      <w:r w:rsidRPr="00DB44C6">
        <w:rPr>
          <w:b/>
          <w:sz w:val="20"/>
          <w:szCs w:val="20"/>
        </w:rPr>
        <w:t>Statistik</w:t>
      </w:r>
      <w:r w:rsidRPr="00DB44C6">
        <w:rPr>
          <w:sz w:val="20"/>
          <w:szCs w:val="20"/>
        </w:rPr>
        <w:t xml:space="preserve"> –Menü </w:t>
      </w:r>
      <w:r w:rsidRPr="00DB44C6">
        <w:rPr>
          <w:sz w:val="20"/>
          <w:szCs w:val="20"/>
        </w:rPr>
        <w:sym w:font="Wingdings" w:char="F0E0"/>
      </w:r>
      <w:r w:rsidRPr="00DB44C6">
        <w:rPr>
          <w:sz w:val="20"/>
          <w:szCs w:val="20"/>
        </w:rPr>
        <w:t xml:space="preserve"> </w:t>
      </w:r>
      <w:proofErr w:type="spellStart"/>
      <w:r w:rsidRPr="00DB44C6">
        <w:rPr>
          <w:b/>
          <w:sz w:val="20"/>
          <w:szCs w:val="20"/>
        </w:rPr>
        <w:t>calc</w:t>
      </w:r>
      <w:proofErr w:type="spellEnd"/>
      <w:r w:rsidRPr="00DB44C6">
        <w:rPr>
          <w:b/>
          <w:sz w:val="20"/>
          <w:szCs w:val="20"/>
        </w:rPr>
        <w:t xml:space="preserve"> </w:t>
      </w:r>
      <w:r w:rsidRPr="00DB44C6">
        <w:rPr>
          <w:b/>
          <w:sz w:val="20"/>
          <w:szCs w:val="20"/>
        </w:rPr>
        <w:sym w:font="Wingdings" w:char="F0E0"/>
      </w:r>
      <w:r w:rsidRPr="00DB44C6">
        <w:rPr>
          <w:b/>
          <w:sz w:val="20"/>
          <w:szCs w:val="20"/>
        </w:rPr>
        <w:t xml:space="preserve"> Verteilung </w:t>
      </w:r>
      <w:r w:rsidRPr="00DB44C6">
        <w:rPr>
          <w:b/>
          <w:sz w:val="20"/>
          <w:szCs w:val="20"/>
        </w:rPr>
        <w:sym w:font="Wingdings" w:char="F0E0"/>
      </w:r>
      <w:r w:rsidRPr="00DB44C6">
        <w:rPr>
          <w:b/>
          <w:sz w:val="20"/>
          <w:szCs w:val="20"/>
        </w:rPr>
        <w:t xml:space="preserve"> </w:t>
      </w:r>
      <w:proofErr w:type="spellStart"/>
      <w:r w:rsidRPr="00DB44C6">
        <w:rPr>
          <w:b/>
          <w:sz w:val="20"/>
          <w:szCs w:val="20"/>
        </w:rPr>
        <w:t>Binom.Einzelwkt</w:t>
      </w:r>
      <w:proofErr w:type="spellEnd"/>
      <w:r w:rsidRPr="00DB44C6">
        <w:rPr>
          <w:b/>
          <w:sz w:val="20"/>
          <w:szCs w:val="20"/>
        </w:rPr>
        <w:t xml:space="preserve">  </w:t>
      </w:r>
      <w:r w:rsidRPr="00DB44C6">
        <w:rPr>
          <w:b/>
          <w:sz w:val="20"/>
          <w:szCs w:val="20"/>
        </w:rPr>
        <w:sym w:font="Wingdings" w:char="F0E0"/>
      </w:r>
      <w:r w:rsidRPr="00DB44C6">
        <w:rPr>
          <w:b/>
          <w:sz w:val="20"/>
          <w:szCs w:val="20"/>
        </w:rPr>
        <w:t xml:space="preserve"> Werte eingeben </w:t>
      </w:r>
      <w:r w:rsidRPr="00DB44C6">
        <w:rPr>
          <w:b/>
          <w:sz w:val="20"/>
          <w:szCs w:val="20"/>
        </w:rPr>
        <w:sym w:font="Wingdings" w:char="F0E0"/>
      </w:r>
      <w:r w:rsidRPr="00DB44C6">
        <w:rPr>
          <w:b/>
          <w:sz w:val="20"/>
          <w:szCs w:val="20"/>
        </w:rPr>
        <w:t xml:space="preserve"> tippen </w:t>
      </w:r>
    </w:p>
    <w:p w:rsidR="00197159" w:rsidRDefault="00197159" w:rsidP="00197159"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DB44C6">
        <w:rPr>
          <w:sz w:val="20"/>
          <w:szCs w:val="20"/>
        </w:rPr>
        <w:t>( für x beliebigen</w:t>
      </w:r>
      <w:r>
        <w:rPr>
          <w:sz w:val="20"/>
          <w:szCs w:val="20"/>
        </w:rPr>
        <w:t xml:space="preserve"> </w:t>
      </w:r>
      <w:r w:rsidRPr="00DB44C6">
        <w:rPr>
          <w:sz w:val="20"/>
          <w:szCs w:val="20"/>
        </w:rPr>
        <w:t>Wert 0 – 20)</w:t>
      </w:r>
    </w:p>
    <w:p w:rsidR="00101540" w:rsidRPr="00DB44C6" w:rsidRDefault="00101540" w:rsidP="00101540">
      <w:pPr>
        <w:rPr>
          <w:sz w:val="20"/>
          <w:szCs w:val="20"/>
        </w:rPr>
      </w:pPr>
      <w:r w:rsidRPr="00DB44C6">
        <w:rPr>
          <w:sz w:val="20"/>
          <w:szCs w:val="20"/>
        </w:rPr>
        <w:lastRenderedPageBreak/>
        <w:tab/>
      </w:r>
      <w:r w:rsidRPr="00DB44C6">
        <w:rPr>
          <w:sz w:val="20"/>
          <w:szCs w:val="20"/>
        </w:rPr>
        <w:tab/>
      </w:r>
      <w:r w:rsidRPr="00DB44C6">
        <w:rPr>
          <w:sz w:val="20"/>
          <w:szCs w:val="20"/>
        </w:rPr>
        <w:tab/>
      </w:r>
      <w:r w:rsidRPr="00DB44C6">
        <w:rPr>
          <w:sz w:val="20"/>
          <w:szCs w:val="20"/>
        </w:rPr>
        <w:tab/>
      </w:r>
    </w:p>
    <w:p w:rsidR="00101540" w:rsidRPr="00DB44C6" w:rsidRDefault="00101540" w:rsidP="00101540"/>
    <w:p w:rsidR="009617D4" w:rsidRDefault="009617D4"/>
    <w:sectPr w:rsidR="009617D4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45CD" w:rsidRDefault="009C45CD">
      <w:r>
        <w:separator/>
      </w:r>
    </w:p>
  </w:endnote>
  <w:endnote w:type="continuationSeparator" w:id="0">
    <w:p w:rsidR="009C45CD" w:rsidRDefault="009C45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45CD" w:rsidRDefault="009C45CD">
      <w:r>
        <w:separator/>
      </w:r>
    </w:p>
  </w:footnote>
  <w:footnote w:type="continuationSeparator" w:id="0">
    <w:p w:rsidR="009C45CD" w:rsidRDefault="009C45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996F25"/>
    <w:multiLevelType w:val="hybridMultilevel"/>
    <w:tmpl w:val="62666AB2"/>
    <w:lvl w:ilvl="0" w:tplc="F8B84F70">
      <w:start w:val="1"/>
      <w:numFmt w:val="bullet"/>
      <w:lvlText w:val=""/>
      <w:lvlJc w:val="left"/>
      <w:pPr>
        <w:tabs>
          <w:tab w:val="num" w:pos="540"/>
        </w:tabs>
        <w:ind w:left="520" w:hanging="340"/>
      </w:pPr>
      <w:rPr>
        <w:rFonts w:ascii="Symbol" w:hAnsi="Symbol" w:hint="default"/>
        <w:color w:val="auto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01540"/>
    <w:rsid w:val="00006187"/>
    <w:rsid w:val="000260C8"/>
    <w:rsid w:val="00027F5C"/>
    <w:rsid w:val="000516BE"/>
    <w:rsid w:val="00053112"/>
    <w:rsid w:val="0009528F"/>
    <w:rsid w:val="000A17F5"/>
    <w:rsid w:val="000B0A02"/>
    <w:rsid w:val="000C2D04"/>
    <w:rsid w:val="000C30AA"/>
    <w:rsid w:val="000C5ADA"/>
    <w:rsid w:val="000C6A49"/>
    <w:rsid w:val="000E5536"/>
    <w:rsid w:val="00101540"/>
    <w:rsid w:val="00104CDE"/>
    <w:rsid w:val="001178EA"/>
    <w:rsid w:val="00122982"/>
    <w:rsid w:val="001702D6"/>
    <w:rsid w:val="00171FFE"/>
    <w:rsid w:val="00195B1D"/>
    <w:rsid w:val="00197159"/>
    <w:rsid w:val="001A1483"/>
    <w:rsid w:val="001A149F"/>
    <w:rsid w:val="001B0689"/>
    <w:rsid w:val="001C14DD"/>
    <w:rsid w:val="001D7BA4"/>
    <w:rsid w:val="001E08A2"/>
    <w:rsid w:val="0020054F"/>
    <w:rsid w:val="00203A58"/>
    <w:rsid w:val="00215A76"/>
    <w:rsid w:val="0021767A"/>
    <w:rsid w:val="00222409"/>
    <w:rsid w:val="002342B0"/>
    <w:rsid w:val="002565F5"/>
    <w:rsid w:val="00265C9B"/>
    <w:rsid w:val="00272CA2"/>
    <w:rsid w:val="002A6BC7"/>
    <w:rsid w:val="002A6F3D"/>
    <w:rsid w:val="002C0004"/>
    <w:rsid w:val="002C4CBA"/>
    <w:rsid w:val="002D6D3E"/>
    <w:rsid w:val="002E1911"/>
    <w:rsid w:val="002E2506"/>
    <w:rsid w:val="002E330D"/>
    <w:rsid w:val="002E7086"/>
    <w:rsid w:val="002E7269"/>
    <w:rsid w:val="002F5FFE"/>
    <w:rsid w:val="002F7E0F"/>
    <w:rsid w:val="0030277F"/>
    <w:rsid w:val="0031029C"/>
    <w:rsid w:val="00310D36"/>
    <w:rsid w:val="0032086C"/>
    <w:rsid w:val="00332D60"/>
    <w:rsid w:val="00333278"/>
    <w:rsid w:val="00340855"/>
    <w:rsid w:val="00340B17"/>
    <w:rsid w:val="00344B96"/>
    <w:rsid w:val="00354005"/>
    <w:rsid w:val="0035617E"/>
    <w:rsid w:val="00370906"/>
    <w:rsid w:val="003757A3"/>
    <w:rsid w:val="003B2B7B"/>
    <w:rsid w:val="003D1B5B"/>
    <w:rsid w:val="003D5426"/>
    <w:rsid w:val="003D6EF4"/>
    <w:rsid w:val="003E6085"/>
    <w:rsid w:val="003F3C19"/>
    <w:rsid w:val="0040199A"/>
    <w:rsid w:val="00404EA1"/>
    <w:rsid w:val="004116FE"/>
    <w:rsid w:val="004344FD"/>
    <w:rsid w:val="00435DFB"/>
    <w:rsid w:val="00436309"/>
    <w:rsid w:val="004418B9"/>
    <w:rsid w:val="00443B57"/>
    <w:rsid w:val="00445730"/>
    <w:rsid w:val="00460B34"/>
    <w:rsid w:val="00470245"/>
    <w:rsid w:val="004813EF"/>
    <w:rsid w:val="004819B4"/>
    <w:rsid w:val="00491E96"/>
    <w:rsid w:val="00494101"/>
    <w:rsid w:val="0049542F"/>
    <w:rsid w:val="004B7671"/>
    <w:rsid w:val="004C3DCF"/>
    <w:rsid w:val="004C7158"/>
    <w:rsid w:val="004D18E5"/>
    <w:rsid w:val="004E3A85"/>
    <w:rsid w:val="00512E54"/>
    <w:rsid w:val="00526219"/>
    <w:rsid w:val="0055549F"/>
    <w:rsid w:val="00563EBA"/>
    <w:rsid w:val="0057469C"/>
    <w:rsid w:val="005913B8"/>
    <w:rsid w:val="005B01E9"/>
    <w:rsid w:val="005C18BA"/>
    <w:rsid w:val="005C7B83"/>
    <w:rsid w:val="005E0A16"/>
    <w:rsid w:val="005E646B"/>
    <w:rsid w:val="006207E1"/>
    <w:rsid w:val="00624930"/>
    <w:rsid w:val="006539B4"/>
    <w:rsid w:val="006545CA"/>
    <w:rsid w:val="00654F01"/>
    <w:rsid w:val="006659A2"/>
    <w:rsid w:val="00676390"/>
    <w:rsid w:val="00684970"/>
    <w:rsid w:val="006A0A08"/>
    <w:rsid w:val="006B0E0D"/>
    <w:rsid w:val="006C2A05"/>
    <w:rsid w:val="006C4401"/>
    <w:rsid w:val="006E3C09"/>
    <w:rsid w:val="00707588"/>
    <w:rsid w:val="007167B3"/>
    <w:rsid w:val="00721859"/>
    <w:rsid w:val="00727C26"/>
    <w:rsid w:val="0073382B"/>
    <w:rsid w:val="007343BD"/>
    <w:rsid w:val="00734ADE"/>
    <w:rsid w:val="00745F29"/>
    <w:rsid w:val="00753DE9"/>
    <w:rsid w:val="007630DF"/>
    <w:rsid w:val="00783B95"/>
    <w:rsid w:val="007907FA"/>
    <w:rsid w:val="0079104D"/>
    <w:rsid w:val="0079266C"/>
    <w:rsid w:val="00795735"/>
    <w:rsid w:val="007A282E"/>
    <w:rsid w:val="007A6644"/>
    <w:rsid w:val="007B30AB"/>
    <w:rsid w:val="007B6541"/>
    <w:rsid w:val="007C4B17"/>
    <w:rsid w:val="007D1C80"/>
    <w:rsid w:val="007F3A8F"/>
    <w:rsid w:val="007F5CB5"/>
    <w:rsid w:val="008065FC"/>
    <w:rsid w:val="0081554D"/>
    <w:rsid w:val="0081598A"/>
    <w:rsid w:val="0081733A"/>
    <w:rsid w:val="00851F78"/>
    <w:rsid w:val="008536F1"/>
    <w:rsid w:val="008554DE"/>
    <w:rsid w:val="0086574E"/>
    <w:rsid w:val="008A1522"/>
    <w:rsid w:val="008B3F66"/>
    <w:rsid w:val="008C4D43"/>
    <w:rsid w:val="008C7223"/>
    <w:rsid w:val="008C7C87"/>
    <w:rsid w:val="008D6F94"/>
    <w:rsid w:val="008F029F"/>
    <w:rsid w:val="008F5748"/>
    <w:rsid w:val="009003D2"/>
    <w:rsid w:val="00913B66"/>
    <w:rsid w:val="00927C3B"/>
    <w:rsid w:val="009617D4"/>
    <w:rsid w:val="00970964"/>
    <w:rsid w:val="0097669A"/>
    <w:rsid w:val="00981856"/>
    <w:rsid w:val="00986CC6"/>
    <w:rsid w:val="00993F40"/>
    <w:rsid w:val="009A009F"/>
    <w:rsid w:val="009A2703"/>
    <w:rsid w:val="009B150F"/>
    <w:rsid w:val="009B4DD1"/>
    <w:rsid w:val="009C45CD"/>
    <w:rsid w:val="009F1092"/>
    <w:rsid w:val="009F72AC"/>
    <w:rsid w:val="00A00660"/>
    <w:rsid w:val="00A06BE0"/>
    <w:rsid w:val="00A16E89"/>
    <w:rsid w:val="00A31D8A"/>
    <w:rsid w:val="00A40DDE"/>
    <w:rsid w:val="00A54B50"/>
    <w:rsid w:val="00A54B7D"/>
    <w:rsid w:val="00A95230"/>
    <w:rsid w:val="00AB1BC7"/>
    <w:rsid w:val="00AC2AEA"/>
    <w:rsid w:val="00AC79D6"/>
    <w:rsid w:val="00AD1D7D"/>
    <w:rsid w:val="00AD64BE"/>
    <w:rsid w:val="00AE1EB7"/>
    <w:rsid w:val="00AE25D1"/>
    <w:rsid w:val="00AF19D6"/>
    <w:rsid w:val="00B03C2A"/>
    <w:rsid w:val="00B16E92"/>
    <w:rsid w:val="00B47D43"/>
    <w:rsid w:val="00B54DDC"/>
    <w:rsid w:val="00B71FDD"/>
    <w:rsid w:val="00B73DD1"/>
    <w:rsid w:val="00B82851"/>
    <w:rsid w:val="00B82F79"/>
    <w:rsid w:val="00B95CD2"/>
    <w:rsid w:val="00BB04DE"/>
    <w:rsid w:val="00BB4992"/>
    <w:rsid w:val="00BC22E7"/>
    <w:rsid w:val="00BD55B9"/>
    <w:rsid w:val="00BE2D65"/>
    <w:rsid w:val="00BE3316"/>
    <w:rsid w:val="00BF18CE"/>
    <w:rsid w:val="00BF388B"/>
    <w:rsid w:val="00C01CBD"/>
    <w:rsid w:val="00C02A38"/>
    <w:rsid w:val="00C2712C"/>
    <w:rsid w:val="00C715F4"/>
    <w:rsid w:val="00C84E2A"/>
    <w:rsid w:val="00C959C5"/>
    <w:rsid w:val="00CA0A99"/>
    <w:rsid w:val="00CA2014"/>
    <w:rsid w:val="00CA4126"/>
    <w:rsid w:val="00CA46D9"/>
    <w:rsid w:val="00CB32D7"/>
    <w:rsid w:val="00CF006C"/>
    <w:rsid w:val="00CF546B"/>
    <w:rsid w:val="00D21015"/>
    <w:rsid w:val="00D43334"/>
    <w:rsid w:val="00D46775"/>
    <w:rsid w:val="00D47523"/>
    <w:rsid w:val="00D62D31"/>
    <w:rsid w:val="00D67C70"/>
    <w:rsid w:val="00DA0B44"/>
    <w:rsid w:val="00DB79E3"/>
    <w:rsid w:val="00DE2557"/>
    <w:rsid w:val="00DF2E22"/>
    <w:rsid w:val="00E022A5"/>
    <w:rsid w:val="00E053FF"/>
    <w:rsid w:val="00E22AC7"/>
    <w:rsid w:val="00E3697B"/>
    <w:rsid w:val="00E525B3"/>
    <w:rsid w:val="00E55195"/>
    <w:rsid w:val="00E605C9"/>
    <w:rsid w:val="00E666D7"/>
    <w:rsid w:val="00E764B0"/>
    <w:rsid w:val="00E92019"/>
    <w:rsid w:val="00EA4C76"/>
    <w:rsid w:val="00EB0EE9"/>
    <w:rsid w:val="00EC2C20"/>
    <w:rsid w:val="00EE238F"/>
    <w:rsid w:val="00EE2468"/>
    <w:rsid w:val="00EE2BD4"/>
    <w:rsid w:val="00EE52EA"/>
    <w:rsid w:val="00EE5646"/>
    <w:rsid w:val="00EF5BA4"/>
    <w:rsid w:val="00EF7780"/>
    <w:rsid w:val="00F037E4"/>
    <w:rsid w:val="00F04158"/>
    <w:rsid w:val="00F04AA7"/>
    <w:rsid w:val="00F17C55"/>
    <w:rsid w:val="00F32795"/>
    <w:rsid w:val="00F337CF"/>
    <w:rsid w:val="00F509AA"/>
    <w:rsid w:val="00F918D3"/>
    <w:rsid w:val="00F92446"/>
    <w:rsid w:val="00FB083A"/>
    <w:rsid w:val="00FB2374"/>
    <w:rsid w:val="00FB3402"/>
    <w:rsid w:val="00FB5507"/>
    <w:rsid w:val="00FD007D"/>
    <w:rsid w:val="00FD6E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1540"/>
    <w:rPr>
      <w:rFonts w:ascii="Arial" w:hAnsi="Arial"/>
      <w:sz w:val="22"/>
      <w:szCs w:val="24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semiHidden/>
  </w:style>
  <w:style w:type="paragraph" w:styleId="Kopfzeile">
    <w:name w:val="header"/>
    <w:basedOn w:val="Standard"/>
    <w:rsid w:val="00101540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101540"/>
    <w:pPr>
      <w:tabs>
        <w:tab w:val="center" w:pos="4536"/>
        <w:tab w:val="right" w:pos="9072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5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41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7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image" Target="media/image15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4" Type="http://schemas.openxmlformats.org/officeDocument/2006/relationships/image" Target="media/image27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5</Words>
  <Characters>1295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Auftrag 1 :  Machen Sie sich mit den folgenden GTR – Befehlen vertraut</vt:lpstr>
    </vt:vector>
  </TitlesOfParts>
  <Company>privat</Company>
  <LinksUpToDate>false</LinksUpToDate>
  <CharactersWithSpaces>1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ftrag 1 :  Machen Sie sich mit den folgenden GTR – Befehlen vertraut</dc:title>
  <dc:creator>Raimund Ordowski</dc:creator>
  <cp:lastModifiedBy>Annette Kronberger</cp:lastModifiedBy>
  <cp:revision>2</cp:revision>
  <cp:lastPrinted>2010-10-24T09:09:00Z</cp:lastPrinted>
  <dcterms:created xsi:type="dcterms:W3CDTF">2010-10-24T09:09:00Z</dcterms:created>
  <dcterms:modified xsi:type="dcterms:W3CDTF">2010-10-24T09:09:00Z</dcterms:modified>
</cp:coreProperties>
</file>